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Default Extension="sldx" ContentType="application/vnd.openxmlformats-officedocument.presentationml.slide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02" r:id="rId2"/>
    <p:sldId id="270" r:id="rId3"/>
    <p:sldId id="296" r:id="rId4"/>
    <p:sldId id="301" r:id="rId5"/>
    <p:sldId id="260" r:id="rId6"/>
    <p:sldId id="283" r:id="rId7"/>
    <p:sldId id="299" r:id="rId8"/>
    <p:sldId id="271" r:id="rId9"/>
    <p:sldId id="300" r:id="rId10"/>
    <p:sldId id="262" r:id="rId11"/>
    <p:sldId id="284" r:id="rId12"/>
    <p:sldId id="286" r:id="rId13"/>
    <p:sldId id="287" r:id="rId14"/>
    <p:sldId id="298" r:id="rId15"/>
    <p:sldId id="288" r:id="rId16"/>
    <p:sldId id="292" r:id="rId17"/>
    <p:sldId id="276" r:id="rId18"/>
    <p:sldId id="293" r:id="rId19"/>
    <p:sldId id="267" r:id="rId20"/>
    <p:sldId id="264" r:id="rId21"/>
    <p:sldId id="304" r:id="rId22"/>
    <p:sldId id="303" r:id="rId23"/>
    <p:sldId id="280" r:id="rId24"/>
    <p:sldId id="294" r:id="rId25"/>
    <p:sldId id="269" r:id="rId26"/>
    <p:sldId id="295" r:id="rId27"/>
    <p:sldId id="305" r:id="rId28"/>
  </p:sldIdLst>
  <p:sldSz cx="9144000" cy="6858000" type="screen4x3"/>
  <p:notesSz cx="6735763" cy="98663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110F52-A845-4BFA-9A77-0C8787CD83D9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133F38-7DD7-4505-94BA-F8852787216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133F38-7DD7-4505-94BA-F8852787216E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2E5A7-08FD-4675-A539-FA33394D6EBF}" type="datetimeFigureOut">
              <a:rPr lang="ru-RU" smtClean="0"/>
              <a:pPr/>
              <a:t>10.10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3F241-8763-4E38-8EE2-C37D8D477AE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indico.cfr.mephi.ru/event/4/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Microsoft_Office_PowerPoint1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260648"/>
            <a:ext cx="8280920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Neutrino-4 experiment on search for sterile neutrino </a:t>
            </a:r>
            <a:br>
              <a:rPr lang="en-US" sz="2800" b="1" dirty="0" smtClean="0">
                <a:solidFill>
                  <a:srgbClr val="FF0000"/>
                </a:solidFill>
              </a:rPr>
            </a:br>
            <a:r>
              <a:rPr lang="en-US" sz="2800" b="1" dirty="0" smtClean="0">
                <a:solidFill>
                  <a:srgbClr val="FF0000"/>
                </a:solidFill>
              </a:rPr>
              <a:t>with multi-section model of detector    </a:t>
            </a:r>
          </a:p>
          <a:p>
            <a:pPr algn="ctr"/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ru-RU" sz="2800" b="1" dirty="0" smtClean="0">
                <a:solidFill>
                  <a:srgbClr val="0000FF"/>
                </a:solidFill>
              </a:rPr>
              <a:t>А.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</a:rPr>
              <a:t>Serebrov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</a:p>
          <a:p>
            <a:pPr algn="ctr"/>
            <a:endParaRPr lang="en-US" sz="2800" dirty="0" smtClean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Collaboration Neutrino-4: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i="1" dirty="0" smtClean="0"/>
              <a:t>NRC “KI” Petersburg Nuclear Physics Institute, </a:t>
            </a:r>
            <a:r>
              <a:rPr lang="en-US" sz="2400" i="1" dirty="0" err="1" smtClean="0"/>
              <a:t>Gatchinа</a:t>
            </a:r>
            <a:r>
              <a:rPr lang="en-US" sz="2400" i="1" dirty="0" smtClean="0"/>
              <a:t>, </a:t>
            </a:r>
            <a:r>
              <a:rPr lang="en-US" sz="2400" dirty="0" smtClean="0"/>
              <a:t> </a:t>
            </a:r>
            <a:r>
              <a:rPr lang="en-US" sz="2400" i="1" dirty="0" smtClean="0"/>
              <a:t>NRC “</a:t>
            </a:r>
            <a:r>
              <a:rPr lang="en-US" sz="2400" i="1" dirty="0" err="1" smtClean="0"/>
              <a:t>Kurchatov</a:t>
            </a:r>
            <a:r>
              <a:rPr lang="en-US" sz="2400" i="1" dirty="0" smtClean="0"/>
              <a:t> institute”, Moscow, </a:t>
            </a:r>
            <a:br>
              <a:rPr lang="en-US" sz="2400" i="1" dirty="0" smtClean="0"/>
            </a:br>
            <a:r>
              <a:rPr lang="ru-RU" sz="2400" dirty="0" smtClean="0"/>
              <a:t> </a:t>
            </a:r>
            <a:r>
              <a:rPr lang="en-US" sz="2400" i="1" dirty="0" smtClean="0"/>
              <a:t>JSC “SSC RIAR”, </a:t>
            </a:r>
            <a:r>
              <a:rPr lang="en-US" sz="2400" i="1" dirty="0" err="1" smtClean="0"/>
              <a:t>Dimitrovgrad</a:t>
            </a:r>
            <a:r>
              <a:rPr lang="en-US" sz="2400" i="1" dirty="0" smtClean="0"/>
              <a:t>, </a:t>
            </a:r>
            <a:r>
              <a:rPr lang="en-US" sz="2400" i="1" dirty="0" smtClean="0"/>
              <a:t>Russia</a:t>
            </a:r>
          </a:p>
          <a:p>
            <a:pPr algn="ctr"/>
            <a:r>
              <a:rPr lang="en-GB" sz="2400" baseline="30000" dirty="0" smtClean="0"/>
              <a:t> </a:t>
            </a:r>
            <a:r>
              <a:rPr lang="en-GB" sz="2400" dirty="0" smtClean="0"/>
              <a:t> </a:t>
            </a:r>
            <a:r>
              <a:rPr lang="en-GB" sz="2400" i="1" dirty="0" smtClean="0"/>
              <a:t>DETI </a:t>
            </a:r>
            <a:r>
              <a:rPr lang="en-GB" sz="2400" i="1" dirty="0" err="1" smtClean="0"/>
              <a:t>MEPhI</a:t>
            </a:r>
            <a:r>
              <a:rPr lang="en-GB" sz="2400" i="1" dirty="0" smtClean="0"/>
              <a:t>, </a:t>
            </a:r>
            <a:r>
              <a:rPr lang="en-GB" sz="2400" i="1" dirty="0" err="1" smtClean="0"/>
              <a:t>Dimitrovgrad</a:t>
            </a:r>
            <a:r>
              <a:rPr lang="en-GB" sz="2400" i="1" dirty="0" smtClean="0"/>
              <a:t>, 433511 Russia</a:t>
            </a:r>
            <a:endParaRPr lang="ru-RU" sz="2400" i="1" dirty="0" smtClean="0"/>
          </a:p>
          <a:p>
            <a:pPr algn="ctr"/>
            <a:r>
              <a:rPr lang="en-US" sz="2400" i="1" dirty="0" smtClean="0"/>
              <a:t> </a:t>
            </a:r>
            <a:endParaRPr lang="ru-RU" sz="2400" i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483768" y="494116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hlinkClick r:id="rId2"/>
              </a:rPr>
              <a:t>The 2nd international conference on particle physics and astrophysics</a:t>
            </a:r>
            <a:r>
              <a:rPr lang="en-US" b="1" dirty="0" smtClean="0"/>
              <a:t> </a:t>
            </a:r>
            <a:r>
              <a:rPr lang="en-US" dirty="0" smtClean="0"/>
              <a:t>Moscow, Russia, </a:t>
            </a:r>
          </a:p>
          <a:p>
            <a:pPr algn="ctr"/>
            <a:r>
              <a:rPr lang="en-US" dirty="0" smtClean="0"/>
              <a:t>10-14 of October 2016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28736"/>
            <a:ext cx="9144000" cy="2798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4429132"/>
            <a:ext cx="8786875" cy="49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1907704" y="548680"/>
            <a:ext cx="5190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neral scheme of experimental setup</a:t>
            </a: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Users\Анатолий\Documents\ON,OFF_noA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48181"/>
            <a:ext cx="6408712" cy="5967117"/>
          </a:xfrm>
          <a:prstGeom prst="rect">
            <a:avLst/>
          </a:prstGeom>
          <a:noFill/>
        </p:spPr>
      </p:pic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5940152" y="1946448"/>
            <a:ext cx="309634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892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 total suppression provided by two level active shielding is by factor about 4 times.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123728" y="332656"/>
            <a:ext cx="4443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wo level of active shielding 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051720" y="3429000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n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907704" y="1988840"/>
            <a:ext cx="1225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ff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051720" y="1052736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n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051720" y="4509120"/>
            <a:ext cx="1225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ff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203848" y="1052736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e shielding  - off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203848" y="198884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e shielding  - off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203848" y="342900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e shielding  - on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347864" y="4509120"/>
            <a:ext cx="2351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ctive shiel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  - on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179512" y="548680"/>
          <a:ext cx="8868631" cy="5162916"/>
        </p:xfrm>
        <a:graphic>
          <a:graphicData uri="http://schemas.openxmlformats.org/presentationml/2006/ole">
            <p:oleObj spid="_x0000_s72706" name="Слайд" r:id="rId3" imgW="4570551" imgH="3427315" progId="PowerPoint.Slide.12">
              <p:embed/>
            </p:oleObj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195736" y="692696"/>
            <a:ext cx="47708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  <a:latin typeface="Book Antiqua" pitchFamily="18" charset="0"/>
              </a:rPr>
              <a:t>The problem of fast neutrons</a:t>
            </a:r>
            <a:endParaRPr lang="ru-RU" sz="2800" dirty="0">
              <a:solidFill>
                <a:srgbClr val="0000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27984" y="5013176"/>
            <a:ext cx="4539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eutron scattering imitate neutrino reaction</a:t>
            </a:r>
            <a:r>
              <a:rPr lang="en-US" dirty="0" smtClean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scheme30a"/>
          <p:cNvPicPr/>
          <p:nvPr/>
        </p:nvPicPr>
        <p:blipFill>
          <a:blip r:embed="rId2" cstate="print"/>
          <a:srcRect l="27928" r="47307"/>
          <a:stretch>
            <a:fillRect/>
          </a:stretch>
        </p:blipFill>
        <p:spPr bwMode="auto">
          <a:xfrm>
            <a:off x="6429388" y="857232"/>
            <a:ext cx="2532380" cy="4642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827584" y="188640"/>
            <a:ext cx="47965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lti-section model of detector</a:t>
            </a:r>
            <a:endParaRPr lang="ru-RU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55576" y="4077072"/>
            <a:ext cx="4752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 smtClean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onte-Carlo calculations </a:t>
            </a:r>
            <a:endParaRPr lang="ru-RU" sz="32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8388424" y="332656"/>
            <a:ext cx="611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TM</a:t>
            </a:r>
            <a:endParaRPr lang="ru-RU" dirty="0"/>
          </a:p>
        </p:txBody>
      </p:sp>
      <p:cxnSp>
        <p:nvCxnSpPr>
          <p:cNvPr id="12" name="Прямая со стрелкой 11"/>
          <p:cNvCxnSpPr>
            <a:stCxn id="15" idx="2"/>
          </p:cNvCxnSpPr>
          <p:nvPr/>
        </p:nvCxnSpPr>
        <p:spPr>
          <a:xfrm>
            <a:off x="7125994" y="701988"/>
            <a:ext cx="110302" cy="12148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6228184" y="332656"/>
            <a:ext cx="17956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iquid </a:t>
            </a:r>
            <a:r>
              <a:rPr lang="en-US" dirty="0" err="1" smtClean="0"/>
              <a:t>scintillator</a:t>
            </a:r>
            <a:r>
              <a:rPr lang="en-US" dirty="0" smtClean="0"/>
              <a:t> </a:t>
            </a:r>
            <a:endParaRPr lang="ru-RU" dirty="0"/>
          </a:p>
        </p:txBody>
      </p:sp>
      <p:cxnSp>
        <p:nvCxnSpPr>
          <p:cNvPr id="16" name="Прямая со стрелкой 15"/>
          <p:cNvCxnSpPr>
            <a:stCxn id="10" idx="2"/>
          </p:cNvCxnSpPr>
          <p:nvPr/>
        </p:nvCxnSpPr>
        <p:spPr>
          <a:xfrm flipH="1">
            <a:off x="8676456" y="701988"/>
            <a:ext cx="17789" cy="2787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Oval 5"/>
          <p:cNvSpPr>
            <a:spLocks noChangeArrowheads="1"/>
          </p:cNvSpPr>
          <p:nvPr/>
        </p:nvSpPr>
        <p:spPr bwMode="auto">
          <a:xfrm>
            <a:off x="6786578" y="3929066"/>
            <a:ext cx="1223962" cy="122555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cxnSp>
        <p:nvCxnSpPr>
          <p:cNvPr id="66566" name="AutoShape 6"/>
          <p:cNvCxnSpPr>
            <a:cxnSpLocks noChangeShapeType="1"/>
          </p:cNvCxnSpPr>
          <p:nvPr/>
        </p:nvCxnSpPr>
        <p:spPr bwMode="auto">
          <a:xfrm>
            <a:off x="7429520" y="4572008"/>
            <a:ext cx="612775" cy="0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 type="oval" w="med" len="med"/>
            <a:tailEnd type="arrow" w="lg" len="lg"/>
          </a:ln>
        </p:spPr>
      </p:cxnSp>
      <p:cxnSp>
        <p:nvCxnSpPr>
          <p:cNvPr id="20" name="AutoShape 6"/>
          <p:cNvCxnSpPr>
            <a:cxnSpLocks noChangeShapeType="1"/>
            <a:endCxn id="66565" idx="2"/>
          </p:cNvCxnSpPr>
          <p:nvPr/>
        </p:nvCxnSpPr>
        <p:spPr bwMode="auto">
          <a:xfrm rot="10800000">
            <a:off x="6786578" y="4541842"/>
            <a:ext cx="571504" cy="30167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 type="oval" w="med" len="med"/>
            <a:tailEnd type="arrow" w="lg" len="lg"/>
          </a:ln>
        </p:spPr>
      </p:cxnSp>
      <p:sp>
        <p:nvSpPr>
          <p:cNvPr id="17" name="Прямоугольник 16"/>
          <p:cNvSpPr/>
          <p:nvPr/>
        </p:nvSpPr>
        <p:spPr>
          <a:xfrm>
            <a:off x="323528" y="1268760"/>
            <a:ext cx="58326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ble 1. The probability of double-start events registration in various sections. 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/>
        </p:nvGraphicFramePr>
        <p:xfrm>
          <a:off x="395536" y="2060848"/>
          <a:ext cx="5939155" cy="1784717"/>
        </p:xfrm>
        <a:graphic>
          <a:graphicData uri="http://schemas.openxmlformats.org/drawingml/2006/table">
            <a:tbl>
              <a:tblPr/>
              <a:tblGrid>
                <a:gridCol w="1530350"/>
                <a:gridCol w="1438275"/>
                <a:gridCol w="1350010"/>
                <a:gridCol w="1620520"/>
              </a:tblGrid>
              <a:tr h="32067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central</a:t>
                      </a: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section</a:t>
                      </a:r>
                      <a:endParaRPr lang="ru-RU" sz="2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side</a:t>
                      </a: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section</a:t>
                      </a: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ru-RU" sz="2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corner</a:t>
                      </a: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400" b="1" dirty="0" err="1">
                          <a:latin typeface="Times New Roman"/>
                          <a:ea typeface="Times New Roman"/>
                          <a:cs typeface="Times New Roman"/>
                        </a:rPr>
                        <a:t>section</a:t>
                      </a:r>
                      <a:endParaRPr lang="ru-RU" sz="24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  <a:cs typeface="Times New Roman"/>
                        </a:rPr>
                        <a:t>average</a:t>
                      </a:r>
                      <a:endParaRPr lang="ru-RU" sz="2400" b="1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743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42</a:t>
                      </a:r>
                      <a:endParaRPr lang="ru-RU" sz="2400" b="1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9</a:t>
                      </a:r>
                      <a:endParaRPr lang="ru-RU" sz="2400" b="1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ru-RU" sz="2400" b="1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0</a:t>
                      </a:r>
                      <a:endParaRPr lang="ru-RU" sz="2400" b="1" dirty="0">
                        <a:solidFill>
                          <a:srgbClr val="FF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Анатолий\Pictures\Новая папка (17)\20150806_14543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692696"/>
            <a:ext cx="4056451" cy="2281754"/>
          </a:xfrm>
          <a:prstGeom prst="rect">
            <a:avLst/>
          </a:prstGeom>
          <a:noFill/>
        </p:spPr>
      </p:pic>
      <p:pic>
        <p:nvPicPr>
          <p:cNvPr id="2051" name="Picture 3" descr="C:\Users\Анатолий\Pictures\Новая папка (17)\20150806_14572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140968"/>
            <a:ext cx="3960440" cy="2227748"/>
          </a:xfrm>
          <a:prstGeom prst="rect">
            <a:avLst/>
          </a:prstGeom>
          <a:noFill/>
        </p:spPr>
      </p:pic>
      <p:pic>
        <p:nvPicPr>
          <p:cNvPr id="4" name="Picture 2" descr="C:\Users\Анатолий\Pictures\Новая папка (17)\20150806_14534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692696"/>
            <a:ext cx="4161877" cy="2341056"/>
          </a:xfrm>
          <a:prstGeom prst="rect">
            <a:avLst/>
          </a:prstGeom>
          <a:noFill/>
        </p:spPr>
      </p:pic>
      <p:pic>
        <p:nvPicPr>
          <p:cNvPr id="2052" name="Picture 4" descr="C:\Users\Анатолий\Pictures\Новая папка (17)\20150806_15053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140968"/>
            <a:ext cx="4068960" cy="2288791"/>
          </a:xfrm>
          <a:prstGeom prst="rect">
            <a:avLst/>
          </a:prstGeom>
          <a:noFill/>
        </p:spPr>
      </p:pic>
      <p:sp>
        <p:nvSpPr>
          <p:cNvPr id="6" name="Заголовок 5"/>
          <p:cNvSpPr>
            <a:spLocks noGrp="1"/>
          </p:cNvSpPr>
          <p:nvPr>
            <p:ph type="ctrTitle"/>
          </p:nvPr>
        </p:nvSpPr>
        <p:spPr>
          <a:xfrm>
            <a:off x="287016" y="0"/>
            <a:ext cx="8856984" cy="1000108"/>
          </a:xfrm>
        </p:spPr>
        <p:txBody>
          <a:bodyPr>
            <a:normAutofit fontScale="90000"/>
          </a:bodyPr>
          <a:lstStyle/>
          <a:p>
            <a:pPr lvl="0"/>
            <a:r>
              <a:rPr lang="en-US" sz="3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-section antineutrino detector model</a:t>
            </a:r>
            <a:r>
              <a:rPr lang="ru-RU" sz="31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1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400" b="1" i="1" dirty="0" smtClean="0">
                <a:solidFill>
                  <a:srgbClr val="C00000"/>
                </a:solidFill>
                <a:latin typeface="Book Antiqua" pitchFamily="18" charset="0"/>
              </a:rPr>
              <a:t> </a:t>
            </a:r>
            <a:br>
              <a:rPr lang="ru-RU" sz="2400" b="1" i="1" dirty="0" smtClean="0">
                <a:solidFill>
                  <a:srgbClr val="C00000"/>
                </a:solidFill>
                <a:latin typeface="Book Antiqua" pitchFamily="18" charset="0"/>
              </a:rPr>
            </a:br>
            <a:endParaRPr lang="ru-RU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5517232"/>
            <a:ext cx="8640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etector consists of 16 sections 22.5 x 22.5 x 50 c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fixed baffles. The baffles are made of acrylic plastic and hav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pecu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urface serve to prevent light from leaving the section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intillato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terial is mineral oil (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with addition of Gadolinium 1g per litter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:\Users\Анатолий\AppData\Local\Microsoft\Windows\Temporary Internet Files\Content.IE5\OH78RO2P\multiStart,singleStart,Pu-Be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214422"/>
            <a:ext cx="4876127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5364088" y="2060848"/>
            <a:ext cx="356563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fore getting down to the main measurements with a new detector model,  measurements with neutron </a:t>
            </a:r>
            <a:r>
              <a:rPr lang="en-US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u</a:t>
            </a: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Be source were made.</a:t>
            </a:r>
          </a:p>
          <a:p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is experiment proved that rapid neutrons provide single section starts.   </a:t>
            </a:r>
            <a:endParaRPr lang="ru-RU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63688" y="2636912"/>
            <a:ext cx="2027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ngle section starts</a:t>
            </a:r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3275856" y="3068960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971600" y="3429000"/>
            <a:ext cx="2010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ulti-section starts</a:t>
            </a:r>
            <a:endParaRPr lang="ru-RU" dirty="0"/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3059832" y="3573016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611560" y="404664"/>
            <a:ext cx="7079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st measurements with neutron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u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Be source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771800" y="1628800"/>
            <a:ext cx="1072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ll events</a:t>
            </a:r>
            <a:endParaRPr lang="ru-RU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3851920" y="1844824"/>
            <a:ext cx="0" cy="2880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Graph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556792"/>
            <a:ext cx="5328592" cy="393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683568" y="5661248"/>
            <a:ext cx="50006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g.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. Results of energy calibration.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4" descr="C:\Users\Анатолий\Pictures\Новая папка (17)\20150911_09125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7732" y="1428736"/>
            <a:ext cx="2815057" cy="5004546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2555776" y="404664"/>
            <a:ext cx="32824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nergy calibration</a:t>
            </a:r>
            <a:endParaRPr lang="ru-RU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928670"/>
            <a:ext cx="75819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611560" y="116632"/>
            <a:ext cx="7854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difference spectra (ON-OFF) of prompt signals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764704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ifferences in count rates in reactor on and off regimes for double and single starts integrated over all distances are (35±7)% and (65±11)%.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Users\Анатолий\Documents\ON,OFF_every,single,mult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32656"/>
            <a:ext cx="7920880" cy="5995061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2987824" y="836712"/>
            <a:ext cx="1816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- all events</a:t>
            </a:r>
            <a:endParaRPr lang="ru-RU" sz="24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79712" y="3645024"/>
            <a:ext cx="5154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 - single section prompt signal events</a:t>
            </a:r>
            <a:endParaRPr lang="ru-RU" sz="24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051720" y="5085184"/>
            <a:ext cx="5093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- multi-section prompt signal events</a:t>
            </a:r>
            <a:endParaRPr lang="ru-RU" sz="2400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740352" y="2348880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n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7740352" y="3140968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n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812360" y="4653136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n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740352" y="2708920"/>
            <a:ext cx="1225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ff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812360" y="3501008"/>
            <a:ext cx="1225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ff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812360" y="5157192"/>
            <a:ext cx="1225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or off</a:t>
            </a:r>
            <a:endParaRPr lang="ru-RU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>
            <a:off x="7164288" y="2636912"/>
            <a:ext cx="576064" cy="72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>
            <a:off x="7092280" y="2924944"/>
            <a:ext cx="648072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9" idx="1"/>
          </p:cNvCxnSpPr>
          <p:nvPr/>
        </p:nvCxnSpPr>
        <p:spPr>
          <a:xfrm flipH="1">
            <a:off x="7236296" y="3325634"/>
            <a:ext cx="504056" cy="313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7236296" y="371703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7524328" y="4941168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stCxn id="13" idx="1"/>
          </p:cNvCxnSpPr>
          <p:nvPr/>
        </p:nvCxnSpPr>
        <p:spPr>
          <a:xfrm flipH="1" flipV="1">
            <a:off x="7308304" y="5157192"/>
            <a:ext cx="504056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:\Users\Анатолий\AppData\Local\Microsoft\Windows\Temporary Internet Files\Content.IE5\3X92OUMD\Graph1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071546"/>
            <a:ext cx="5996142" cy="4323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 descr="C:\Users\Анатолий\AppData\Local\Microsoft\Windows\Temporary Internet Files\Content.IE5\IROCE9TW\Graph2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8" y="1214422"/>
            <a:ext cx="2928958" cy="205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C:\Users\Анатолий\AppData\Local\Microsoft\Windows\Temporary Internet Files\Content.IE5\XSJAKMH1\Graph3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6446" y="3286124"/>
            <a:ext cx="2857520" cy="1986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357158" y="5500702"/>
            <a:ext cx="83582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ig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Neutrino flux dependence on the distance from the reactor core (6-11 meters). Measurements performed with sectioned neutrino detector prototype. Difference in count rates, in reactor on and off regimes, for delayed coincidence in time window 100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µ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 with cut off random coincidence: a - all events, b - single section prompt signal events, c - multi-section prompt signal events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260648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eutrino flux dependence on the distance from the reactor core</a:t>
            </a:r>
            <a:endParaRPr lang="ru-RU" sz="2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D:\fomin1\pnpi_2013a\stend\neutrino\anomaly.tif"/>
          <p:cNvPicPr>
            <a:picLocks noChangeAspect="1" noChangeArrowheads="1"/>
          </p:cNvPicPr>
          <p:nvPr/>
        </p:nvPicPr>
        <p:blipFill>
          <a:blip r:embed="rId2" cstate="print"/>
          <a:srcRect r="433"/>
          <a:stretch>
            <a:fillRect/>
          </a:stretch>
        </p:blipFill>
        <p:spPr bwMode="auto">
          <a:xfrm>
            <a:off x="142844" y="1071546"/>
            <a:ext cx="8425507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79388" y="620713"/>
            <a:ext cx="8785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700" b="1" dirty="0">
                <a:solidFill>
                  <a:srgbClr val="FF3399"/>
                </a:solidFill>
                <a:latin typeface="Times New Roman" pitchFamily="18" charset="0"/>
              </a:rPr>
              <a:t>The reactor antineutrino anomaly and sterile neutrino</a:t>
            </a:r>
            <a:endParaRPr lang="ru-RU" sz="2700" b="1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6143644"/>
            <a:ext cx="361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000496" y="142852"/>
            <a:ext cx="50006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i="1" dirty="0" smtClean="0">
                <a:solidFill>
                  <a:schemeClr val="accent1"/>
                </a:solidFill>
              </a:rPr>
              <a:t>G. Mention et al., Phys. Rev. D83, 073006, 2011</a:t>
            </a:r>
            <a:endParaRPr lang="fr-FR" b="1" i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214422"/>
            <a:ext cx="8241616" cy="535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467544" y="188640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eutrino flux dependence on the distance from the reactor core</a:t>
            </a:r>
            <a:endParaRPr lang="ru-RU" sz="2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Описание: D:\fomin1\pnpi_2016a\article_neutrino_rus_jtp\var9\sp_chi2\Graph1.wmf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643050"/>
            <a:ext cx="2947988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 descr="Описание: D:\fomin1\pnpi_2016a\article_neutrino_rus_jtp\var9\sp_chi2\Graph2.wmf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1802" y="1643050"/>
            <a:ext cx="2938473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Рисунок 3" descr="Описание: D:\fomin1\pnpi_2016a\article_neutrino_rus_jtp\var9\sp_chi2\Graph3.wmf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00760" y="1643050"/>
            <a:ext cx="3019426" cy="2524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Описание: D:\fomin1\pnpi_2016a\article_neutrino_rus_jtp\var9\sp_chi2\Graph4.wmf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4214818"/>
            <a:ext cx="28765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Описание: D:\fomin1\pnpi_2016a\article_neutrino_rus_jtp\var9\sp_chi2\Graph5.wmf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71802" y="4214818"/>
            <a:ext cx="28765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Описание: D:\fomin1\pnpi_2016a\article_neutrino_rus_jtp\var9\sp_chi2\Graph6.wmf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72198" y="4143380"/>
            <a:ext cx="2928958" cy="24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214282" y="785794"/>
            <a:ext cx="864399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sults of positron (</a:t>
            </a:r>
            <a:r>
              <a:rPr lang="en-US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romt</a:t>
            </a:r>
            <a:r>
              <a:rPr lang="en-US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pectrum measuring at various distances and comparison with MC calculations of zero oscillation scenario:  a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.9 m, b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.9 m, c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8.9 m, d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9.9 m, e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0.9 m, f 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veraged spectrum. </a:t>
            </a:r>
            <a:endParaRPr kumimoji="0" lang="en-US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285984" y="235743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9 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143504" y="235743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.9 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072462" y="235743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.9 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285984" y="4929198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.9 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072066" y="4929198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.9 m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929454" y="5857892"/>
            <a:ext cx="18565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sz="16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veraged spectrum</a:t>
            </a:r>
            <a:endParaRPr lang="ru-RU" sz="1600" dirty="0"/>
          </a:p>
        </p:txBody>
      </p:sp>
      <p:graphicFrame>
        <p:nvGraphicFramePr>
          <p:cNvPr id="27650" name="Object 139"/>
          <p:cNvGraphicFramePr>
            <a:graphicFrameLocks noChangeAspect="1"/>
          </p:cNvGraphicFramePr>
          <p:nvPr/>
        </p:nvGraphicFramePr>
        <p:xfrm>
          <a:off x="2214546" y="214290"/>
          <a:ext cx="4995859" cy="593095"/>
        </p:xfrm>
        <a:graphic>
          <a:graphicData uri="http://schemas.openxmlformats.org/presentationml/2006/ole">
            <p:oleObj spid="_x0000_s172034" name="Equation" r:id="rId10" imgW="3835400" imgH="533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D:\fomin1\pnpi_2013a\stend\neutrino\anomaly.tif"/>
          <p:cNvPicPr>
            <a:picLocks noChangeAspect="1" noChangeArrowheads="1"/>
          </p:cNvPicPr>
          <p:nvPr/>
        </p:nvPicPr>
        <p:blipFill>
          <a:blip r:embed="rId2" cstate="print"/>
          <a:srcRect r="433"/>
          <a:stretch>
            <a:fillRect/>
          </a:stretch>
        </p:blipFill>
        <p:spPr bwMode="auto">
          <a:xfrm>
            <a:off x="142844" y="1071546"/>
            <a:ext cx="8425507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79388" y="620713"/>
            <a:ext cx="8785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700" b="1" dirty="0">
                <a:solidFill>
                  <a:srgbClr val="FF3399"/>
                </a:solidFill>
                <a:latin typeface="Times New Roman" pitchFamily="18" charset="0"/>
              </a:rPr>
              <a:t>The reactor antineutrino anomaly and sterile neutrino</a:t>
            </a:r>
            <a:endParaRPr lang="ru-RU" sz="2700" b="1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6143644"/>
            <a:ext cx="3619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4000496" y="142852"/>
            <a:ext cx="50006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i="1" dirty="0" smtClean="0">
                <a:solidFill>
                  <a:schemeClr val="accent1"/>
                </a:solidFill>
              </a:rPr>
              <a:t>G. Mention et al., Phys. Rev. D83, 073006, 2011</a:t>
            </a:r>
            <a:endParaRPr lang="fr-FR" b="1" i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571480"/>
            <a:ext cx="7803533" cy="4424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5072074"/>
            <a:ext cx="8782037" cy="157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642910" y="142852"/>
            <a:ext cx="798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first measurement of antineutrino flux at the short distance from </a:t>
            </a:r>
            <a:r>
              <a:rPr lang="en-US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actor cor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"/>
          <p:cNvSpPr>
            <a:spLocks noChangeArrowheads="1"/>
          </p:cNvSpPr>
          <p:nvPr/>
        </p:nvSpPr>
        <p:spPr bwMode="auto">
          <a:xfrm>
            <a:off x="1979712" y="1242338"/>
            <a:ext cx="55801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8892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UTURE</a:t>
            </a:r>
            <a:r>
              <a:rPr kumimoji="0" lang="en-US" sz="36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ROSPECTS</a:t>
            </a:r>
            <a:endParaRPr kumimoji="0" lang="en-US" sz="36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043608" y="2348880"/>
            <a:ext cx="68407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full-scale detector with liquid 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cintillator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olume of </a:t>
            </a:r>
          </a:p>
          <a:p>
            <a:pPr algn="ctr"/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 m</a:t>
            </a:r>
            <a:r>
              <a:rPr lang="en-US" sz="3200" b="1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5x10 sections) is installed already</a:t>
            </a:r>
            <a:endParaRPr lang="ru-RU" sz="32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980728"/>
            <a:ext cx="4076614" cy="3057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8221" y="980728"/>
            <a:ext cx="4095779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Рисунок 3" descr="H:\DCIM\100OLYMP\P1010172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365104"/>
            <a:ext cx="2428891" cy="1798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8224" y="4293096"/>
            <a:ext cx="2381235" cy="178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C:\Users\Серебров\Pictures\Новая папка (4)\20151225_091959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5856" y="4293096"/>
            <a:ext cx="3175023" cy="1785950"/>
          </a:xfrm>
          <a:prstGeom prst="rect">
            <a:avLst/>
          </a:prstGeom>
          <a:noFill/>
        </p:spPr>
      </p:pic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79912" y="2924944"/>
            <a:ext cx="1640926" cy="1230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full-scale detector with liquid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intillator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olume of </a:t>
            </a: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 m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5x10 sections) is installed already</a:t>
            </a:r>
            <a:endParaRPr lang="ru-RU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779912" y="2924944"/>
            <a:ext cx="1643074" cy="121444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632" y="2780928"/>
            <a:ext cx="71287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ew detector will allow us to obtain up to 1.5-3.0%   statistic accuracy of measurements at the distances from 6 to 12 meters after 2 years of measurements. </a:t>
            </a:r>
          </a:p>
          <a:p>
            <a:pPr algn="just"/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We hope that would bring light to the problem of neutrino oscillation in the sterile state.</a:t>
            </a:r>
            <a:endParaRPr lang="ru-RU" sz="2400" b="1" i="1" dirty="0">
              <a:solidFill>
                <a:srgbClr val="0000FF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876289" y="1052736"/>
            <a:ext cx="31454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88925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NCLUSION</a:t>
            </a:r>
            <a:endParaRPr lang="en-US" sz="3200" b="1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1844824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asurements of antineutrino flux at small reactor distances with moveable detector carried out for the first time.</a:t>
            </a:r>
            <a:endParaRPr lang="ru-RU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330622" y="5286388"/>
            <a:ext cx="45207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88925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nk you for attention</a:t>
            </a:r>
            <a:endParaRPr lang="en-US" sz="3200" b="1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Rectangle 1"/>
          <p:cNvSpPr>
            <a:spLocks noChangeArrowheads="1"/>
          </p:cNvSpPr>
          <p:nvPr/>
        </p:nvSpPr>
        <p:spPr bwMode="auto">
          <a:xfrm>
            <a:off x="357158" y="772451"/>
            <a:ext cx="850112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А Serebr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V Ivochkin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R Samoil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А Fomin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A Polyushkin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V Zinovie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P Neustroe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V Golovts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А Chernyj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О Zherebts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V Martemyan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2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V Tarasenk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2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V Aleshin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2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А Petelin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А Izhut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А Тuz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S Sazont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D Ryazan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4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М Gromo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V Afanasie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М Zaytsev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, 4</a:t>
            </a:r>
            <a:r>
              <a:rPr kumimoji="0" lang="en-GB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М Chaikovskii</a:t>
            </a: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1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NRC “KI” Petersburg Nuclear Physics Institute,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Gatchinа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188300 Russia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2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NRC “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Kurchatov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institute”, Moscow, 123182 Russia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3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JSC “SSC RIAR”,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Dimitrovgrad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433510 Russia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4 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 DETI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MEPhI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</a:t>
            </a:r>
            <a:r>
              <a:rPr kumimoji="0" lang="en-GB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Dimitrovgrad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, 433511 Russi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"/>
              </a:rPr>
              <a:t>E-mail: serebrov@pnpi.spb.ru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641" y="201372"/>
            <a:ext cx="8917230" cy="934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 Short Baseline Reactor Experi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Stockholm, July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. Lhuillier - CEA </a:t>
            </a:r>
            <a:r>
              <a:rPr lang="en-US" dirty="0" err="1" smtClean="0"/>
              <a:t>Sacla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EBC2B2-2BBA-384D-BAC7-36BEE357CC4E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63058" y="2081940"/>
            <a:ext cx="6958012" cy="3717925"/>
            <a:chOff x="2835" y="2945"/>
            <a:chExt cx="2749" cy="1375"/>
          </a:xfrm>
        </p:grpSpPr>
        <p:pic>
          <p:nvPicPr>
            <p:cNvPr id="8" name="Picture 7" descr="carte-monde-satellite"/>
            <p:cNvPicPr>
              <a:picLocks noChangeAspect="1" noChangeArrowheads="1"/>
            </p:cNvPicPr>
            <p:nvPr/>
          </p:nvPicPr>
          <p:blipFill>
            <a:blip r:embed="rId2" cstate="print">
              <a:lum bright="40000"/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2945"/>
              <a:ext cx="2749" cy="13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AutoShape 15"/>
            <p:cNvSpPr>
              <a:spLocks noChangeArrowheads="1"/>
            </p:cNvSpPr>
            <p:nvPr/>
          </p:nvSpPr>
          <p:spPr bwMode="auto">
            <a:xfrm>
              <a:off x="4223" y="3239"/>
              <a:ext cx="93" cy="74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 anchor="ctr">
              <a:spAutoFit/>
            </a:bodyPr>
            <a:lstStyle/>
            <a:p>
              <a:endParaRPr lang="en-US" kern="1200"/>
            </a:p>
          </p:txBody>
        </p:sp>
      </p:grpSp>
      <p:sp>
        <p:nvSpPr>
          <p:cNvPr id="10" name="AutoShape 20"/>
          <p:cNvSpPr>
            <a:spLocks noChangeArrowheads="1"/>
          </p:cNvSpPr>
          <p:nvPr/>
        </p:nvSpPr>
        <p:spPr bwMode="auto">
          <a:xfrm>
            <a:off x="4421727" y="2693546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sp>
        <p:nvSpPr>
          <p:cNvPr id="11" name="TextBox 10"/>
          <p:cNvSpPr txBox="1"/>
          <p:nvPr/>
        </p:nvSpPr>
        <p:spPr>
          <a:xfrm>
            <a:off x="7908849" y="3298839"/>
            <a:ext cx="1235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CARR site Beijing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1794" y="1353028"/>
            <a:ext cx="2120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Neutrino4 @ SM-3 </a:t>
            </a:r>
            <a:r>
              <a:rPr lang="en-US" dirty="0" err="1" smtClean="0">
                <a:solidFill>
                  <a:srgbClr val="000000"/>
                </a:solidFill>
              </a:rPr>
              <a:t>Dimitrovgrad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31997" y="1635183"/>
            <a:ext cx="2782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OLID @ BR2, Belgium</a:t>
            </a:r>
            <a:endParaRPr lang="en-US" dirty="0"/>
          </a:p>
        </p:txBody>
      </p:sp>
      <p:sp>
        <p:nvSpPr>
          <p:cNvPr id="14" name="AutoShape 20"/>
          <p:cNvSpPr>
            <a:spLocks noChangeArrowheads="1"/>
          </p:cNvSpPr>
          <p:nvPr/>
        </p:nvSpPr>
        <p:spPr bwMode="auto">
          <a:xfrm>
            <a:off x="2324082" y="2980716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sp>
        <p:nvSpPr>
          <p:cNvPr id="15" name="AutoShape 20"/>
          <p:cNvSpPr>
            <a:spLocks noChangeArrowheads="1"/>
          </p:cNvSpPr>
          <p:nvPr/>
        </p:nvSpPr>
        <p:spPr bwMode="auto">
          <a:xfrm>
            <a:off x="4958068" y="2771244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sp>
        <p:nvSpPr>
          <p:cNvPr id="16" name="AutoShape 20"/>
          <p:cNvSpPr>
            <a:spLocks noChangeArrowheads="1"/>
          </p:cNvSpPr>
          <p:nvPr/>
        </p:nvSpPr>
        <p:spPr bwMode="auto">
          <a:xfrm>
            <a:off x="6489917" y="3280882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sp>
        <p:nvSpPr>
          <p:cNvPr id="17" name="TextBox 16"/>
          <p:cNvSpPr txBox="1"/>
          <p:nvPr/>
        </p:nvSpPr>
        <p:spPr>
          <a:xfrm>
            <a:off x="2590800" y="5195427"/>
            <a:ext cx="150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Stereo @ ILL Grenoble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8" name="Straight Arrow Connector 17"/>
          <p:cNvCxnSpPr>
            <a:endCxn id="10" idx="1"/>
          </p:cNvCxnSpPr>
          <p:nvPr/>
        </p:nvCxnSpPr>
        <p:spPr>
          <a:xfrm>
            <a:off x="3892272" y="1948609"/>
            <a:ext cx="529455" cy="82137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5614" y="1398481"/>
            <a:ext cx="2022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S Short Baseline Interest Group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620272" y="1999409"/>
            <a:ext cx="698311" cy="98130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3564518" y="3095097"/>
            <a:ext cx="902255" cy="210033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128176" y="1999409"/>
            <a:ext cx="1033972" cy="83074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6761042" y="3410487"/>
            <a:ext cx="1191101" cy="14101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AutoShape 20"/>
          <p:cNvSpPr>
            <a:spLocks noChangeArrowheads="1"/>
          </p:cNvSpPr>
          <p:nvPr/>
        </p:nvSpPr>
        <p:spPr bwMode="auto">
          <a:xfrm>
            <a:off x="4720831" y="2736054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sp>
        <p:nvSpPr>
          <p:cNvPr id="36" name="AutoShape 20"/>
          <p:cNvSpPr>
            <a:spLocks noChangeArrowheads="1"/>
          </p:cNvSpPr>
          <p:nvPr/>
        </p:nvSpPr>
        <p:spPr bwMode="auto">
          <a:xfrm>
            <a:off x="6331985" y="3410487"/>
            <a:ext cx="227832" cy="200111"/>
          </a:xfrm>
          <a:prstGeom prst="star5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en-US" kern="1200"/>
          </a:p>
        </p:txBody>
      </p:sp>
      <p:cxnSp>
        <p:nvCxnSpPr>
          <p:cNvPr id="38" name="Straight Arrow Connector 37"/>
          <p:cNvCxnSpPr/>
          <p:nvPr/>
        </p:nvCxnSpPr>
        <p:spPr>
          <a:xfrm flipH="1" flipV="1">
            <a:off x="4827361" y="2936165"/>
            <a:ext cx="130707" cy="225926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6467672" y="3610598"/>
            <a:ext cx="130706" cy="15848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850096" y="5195427"/>
            <a:ext cx="166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00"/>
                </a:solidFill>
              </a:rPr>
              <a:t>Hanaro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err="1" smtClean="0">
                <a:solidFill>
                  <a:srgbClr val="000000"/>
                </a:solidFill>
              </a:rPr>
              <a:t>Core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6398" y="5218473"/>
            <a:ext cx="187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DANSS @ KNPP</a:t>
            </a:r>
          </a:p>
          <a:p>
            <a:pPr algn="ctr"/>
            <a:r>
              <a:rPr lang="en-US" dirty="0" err="1" smtClean="0">
                <a:solidFill>
                  <a:srgbClr val="000000"/>
                </a:solidFill>
              </a:rPr>
              <a:t>Udolmya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5768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D:\fomin1\pnpi_2016a\talk_hsqcd\var4\Graph1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52736"/>
            <a:ext cx="5545630" cy="407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28" name="Object 139"/>
          <p:cNvGraphicFramePr>
            <a:graphicFrameLocks noChangeAspect="1"/>
          </p:cNvGraphicFramePr>
          <p:nvPr/>
        </p:nvGraphicFramePr>
        <p:xfrm>
          <a:off x="1643042" y="214290"/>
          <a:ext cx="5496256" cy="652370"/>
        </p:xfrm>
        <a:graphic>
          <a:graphicData uri="http://schemas.openxmlformats.org/presentationml/2006/ole">
            <p:oleObj spid="_x0000_s138242" name="Equation" r:id="rId4" imgW="3835400" imgH="533400" progId="Equation.DSMT4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339752" y="1196752"/>
            <a:ext cx="2016224" cy="3312368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авая фигурная скобка 8"/>
          <p:cNvSpPr/>
          <p:nvPr/>
        </p:nvSpPr>
        <p:spPr>
          <a:xfrm rot="5400000">
            <a:off x="3239852" y="4041068"/>
            <a:ext cx="288032" cy="1944216"/>
          </a:xfrm>
          <a:prstGeom prst="rightBrace">
            <a:avLst>
              <a:gd name="adj1" fmla="val 8333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763688" y="5229200"/>
            <a:ext cx="3108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  <a:latin typeface="Book Antiqua" pitchFamily="18" charset="0"/>
                <a:ea typeface="Calibri" pitchFamily="34" charset="0"/>
                <a:cs typeface="Times New Roman" pitchFamily="18" charset="0"/>
              </a:rPr>
              <a:t>Biological reactor shielding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285860"/>
            <a:ext cx="8566967" cy="4346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2330" y="5143512"/>
            <a:ext cx="176686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071546"/>
            <a:ext cx="7643834" cy="455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214290"/>
            <a:ext cx="6429420" cy="691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5660484"/>
            <a:ext cx="2571768" cy="89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7752" y="5715016"/>
            <a:ext cx="3405181" cy="36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>
          <a:xfrm>
            <a:off x="428596" y="1357298"/>
            <a:ext cx="8286807" cy="502689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500694" y="4714884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 smtClean="0">
                <a:latin typeface="Book Antiqua" pitchFamily="18" charset="0"/>
              </a:rPr>
              <a:t>Muons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071670" y="5000636"/>
            <a:ext cx="25003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latin typeface="Book Antiqua" pitchFamily="18" charset="0"/>
              </a:rPr>
              <a:t>Soft component of cosmic rays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785918" y="3571876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Book Antiqua" pitchFamily="18" charset="0"/>
              </a:rPr>
              <a:t>Neutrons</a:t>
            </a:r>
            <a:endParaRPr lang="ru-RU" dirty="0"/>
          </a:p>
        </p:txBody>
      </p:sp>
      <p:cxnSp>
        <p:nvCxnSpPr>
          <p:cNvPr id="6" name="Прямая со стрелкой 5"/>
          <p:cNvCxnSpPr>
            <a:stCxn id="5" idx="2"/>
          </p:cNvCxnSpPr>
          <p:nvPr/>
        </p:nvCxnSpPr>
        <p:spPr>
          <a:xfrm flipH="1">
            <a:off x="1763688" y="3941208"/>
            <a:ext cx="589052" cy="3518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000100" y="1142984"/>
            <a:ext cx="1848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Book Antiqua" pitchFamily="18" charset="0"/>
              </a:rPr>
              <a:t>R/A background</a:t>
            </a:r>
            <a:endParaRPr lang="ru-RU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rot="10800000" flipV="1">
            <a:off x="1357290" y="1500174"/>
            <a:ext cx="785818" cy="29088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3714744" y="214290"/>
            <a:ext cx="443583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Book Antiqua" pitchFamily="18" charset="0"/>
              </a:rPr>
              <a:t>Different part of spectrum </a:t>
            </a:r>
          </a:p>
          <a:p>
            <a:r>
              <a:rPr lang="en-US" sz="2800" b="1" i="1" dirty="0" smtClean="0">
                <a:solidFill>
                  <a:srgbClr val="FF0000"/>
                </a:solidFill>
                <a:latin typeface="Book Antiqua" pitchFamily="18" charset="0"/>
              </a:rPr>
              <a:t>at the different  distance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"/>
          <p:cNvSpPr>
            <a:spLocks noChangeArrowheads="1"/>
          </p:cNvSpPr>
          <p:nvPr/>
        </p:nvSpPr>
        <p:spPr bwMode="auto">
          <a:xfrm>
            <a:off x="0" y="293688"/>
            <a:ext cx="9144000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defTabSz="914400">
              <a:buClrTx/>
              <a:buSzTx/>
              <a:buFontTx/>
              <a:buNone/>
            </a:pPr>
            <a:r>
              <a:rPr lang="en-US" sz="2300" b="1" i="1" dirty="0">
                <a:solidFill>
                  <a:srgbClr val="0000FF"/>
                </a:solidFill>
                <a:latin typeface="Book Antiqua" pitchFamily="18" charset="0"/>
                <a:ea typeface="Calibri" pitchFamily="34" charset="0"/>
                <a:cs typeface="Times New Roman" pitchFamily="18" charset="0"/>
              </a:rPr>
              <a:t>The effects of atmospheric temperature and pressure on cosmic rays</a:t>
            </a:r>
            <a:endParaRPr lang="ru-RU" sz="2300" b="1" dirty="0">
              <a:solidFill>
                <a:srgbClr val="0000FF"/>
              </a:solidFill>
              <a:ea typeface="Calibri" pitchFamily="34" charset="0"/>
              <a:cs typeface="Arial" pitchFamily="34" charset="0"/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175" y="981075"/>
            <a:ext cx="4953000" cy="446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Рисунок 3"/>
          <p:cNvPicPr>
            <a:picLocks noChangeAspect="1"/>
          </p:cNvPicPr>
          <p:nvPr/>
        </p:nvPicPr>
        <p:blipFill>
          <a:blip r:embed="rId3" cstate="print"/>
          <a:srcRect l="6689" r="46849" b="2101"/>
          <a:stretch>
            <a:fillRect/>
          </a:stretch>
        </p:blipFill>
        <p:spPr bwMode="auto">
          <a:xfrm>
            <a:off x="325438" y="908050"/>
            <a:ext cx="3668712" cy="546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авая фигурная скобка 4"/>
          <p:cNvSpPr/>
          <p:nvPr/>
        </p:nvSpPr>
        <p:spPr>
          <a:xfrm>
            <a:off x="3492500" y="1412875"/>
            <a:ext cx="155575" cy="91440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0422" name="Прямоугольник 5"/>
          <p:cNvSpPr>
            <a:spLocks noChangeArrowheads="1"/>
          </p:cNvSpPr>
          <p:nvPr/>
        </p:nvSpPr>
        <p:spPr bwMode="auto">
          <a:xfrm>
            <a:off x="3643313" y="1714500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Book Antiqua" pitchFamily="18" charset="0"/>
                <a:ea typeface="Calibri" pitchFamily="34" charset="0"/>
                <a:cs typeface="Times New Roman" pitchFamily="18" charset="0"/>
              </a:rPr>
              <a:t>5%</a:t>
            </a:r>
            <a:endParaRPr lang="ru-RU">
              <a:solidFill>
                <a:srgbClr val="FF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" name="Правая фигурная скобка 6"/>
          <p:cNvSpPr/>
          <p:nvPr/>
        </p:nvSpPr>
        <p:spPr>
          <a:xfrm>
            <a:off x="3492500" y="3141663"/>
            <a:ext cx="142875" cy="1008062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0424" name="Прямоугольник 7"/>
          <p:cNvSpPr>
            <a:spLocks noChangeArrowheads="1"/>
          </p:cNvSpPr>
          <p:nvPr/>
        </p:nvSpPr>
        <p:spPr bwMode="auto">
          <a:xfrm>
            <a:off x="3635375" y="3429000"/>
            <a:ext cx="506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Book Antiqua" pitchFamily="18" charset="0"/>
                <a:ea typeface="Calibri" pitchFamily="34" charset="0"/>
                <a:cs typeface="Times New Roman" pitchFamily="18" charset="0"/>
              </a:rPr>
              <a:t>8%</a:t>
            </a:r>
            <a:endParaRPr lang="ru-RU">
              <a:solidFill>
                <a:srgbClr val="FF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" name="Правая фигурная скобка 8"/>
          <p:cNvSpPr/>
          <p:nvPr/>
        </p:nvSpPr>
        <p:spPr>
          <a:xfrm>
            <a:off x="3492500" y="4868863"/>
            <a:ext cx="142875" cy="1008062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0426" name="Прямоугольник 9"/>
          <p:cNvSpPr>
            <a:spLocks noChangeArrowheads="1"/>
          </p:cNvSpPr>
          <p:nvPr/>
        </p:nvSpPr>
        <p:spPr bwMode="auto">
          <a:xfrm>
            <a:off x="3635375" y="5229225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Book Antiqua" pitchFamily="18" charset="0"/>
                <a:ea typeface="Calibri" pitchFamily="34" charset="0"/>
                <a:cs typeface="Times New Roman" pitchFamily="18" charset="0"/>
              </a:rPr>
              <a:t>14%</a:t>
            </a:r>
            <a:endParaRPr lang="ru-RU">
              <a:solidFill>
                <a:srgbClr val="FF0000"/>
              </a:solidFill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Рисунок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3751" y="1073150"/>
            <a:ext cx="4158300" cy="3355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5"/>
          <p:cNvGrpSpPr>
            <a:grpSpLocks noChangeAspect="1"/>
          </p:cNvGrpSpPr>
          <p:nvPr/>
        </p:nvGrpSpPr>
        <p:grpSpPr bwMode="auto">
          <a:xfrm>
            <a:off x="323289" y="692510"/>
            <a:ext cx="3188936" cy="1670744"/>
            <a:chOff x="2476" y="3141"/>
            <a:chExt cx="6565" cy="3671"/>
          </a:xfrm>
        </p:grpSpPr>
        <p:sp>
          <p:nvSpPr>
            <p:cNvPr id="4" name="Надпись 2"/>
            <p:cNvSpPr txBox="1">
              <a:spLocks noChangeArrowheads="1"/>
            </p:cNvSpPr>
            <p:nvPr/>
          </p:nvSpPr>
          <p:spPr bwMode="auto">
            <a:xfrm>
              <a:off x="3959" y="3141"/>
              <a:ext cx="1507" cy="1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ime of arrival of the second</a:t>
              </a:r>
            </a:p>
            <a:p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impulse</a:t>
              </a:r>
              <a:endParaRPr lang="ru-RU" sz="1100" dirty="0">
                <a:ea typeface="Calibri" pitchFamily="34" charset="0"/>
                <a:cs typeface="Times New Roman" pitchFamily="18" charset="0"/>
              </a:endParaRPr>
            </a:p>
          </p:txBody>
        </p:sp>
        <p:cxnSp>
          <p:nvCxnSpPr>
            <p:cNvPr id="5" name="AutoShape 41"/>
            <p:cNvCxnSpPr>
              <a:cxnSpLocks noChangeShapeType="1"/>
            </p:cNvCxnSpPr>
            <p:nvPr/>
          </p:nvCxnSpPr>
          <p:spPr bwMode="auto">
            <a:xfrm>
              <a:off x="3403" y="5547"/>
              <a:ext cx="5638" cy="0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lg" len="lg"/>
            </a:ln>
          </p:spPr>
        </p:cxnSp>
        <p:sp>
          <p:nvSpPr>
            <p:cNvPr id="6" name="Rectangle 40"/>
            <p:cNvSpPr>
              <a:spLocks noChangeArrowheads="1"/>
            </p:cNvSpPr>
            <p:nvPr/>
          </p:nvSpPr>
          <p:spPr bwMode="auto">
            <a:xfrm>
              <a:off x="3698" y="4043"/>
              <a:ext cx="143" cy="150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Rectangle 39"/>
            <p:cNvSpPr>
              <a:spLocks noChangeArrowheads="1"/>
            </p:cNvSpPr>
            <p:nvPr/>
          </p:nvSpPr>
          <p:spPr bwMode="auto">
            <a:xfrm>
              <a:off x="5510" y="4043"/>
              <a:ext cx="143" cy="150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Надпись 2"/>
            <p:cNvSpPr txBox="1">
              <a:spLocks noChangeArrowheads="1"/>
            </p:cNvSpPr>
            <p:nvPr/>
          </p:nvSpPr>
          <p:spPr bwMode="auto">
            <a:xfrm>
              <a:off x="2476" y="3774"/>
              <a:ext cx="1416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prompt </a:t>
              </a:r>
              <a:r>
                <a:rPr lang="en-US" sz="1100" i="1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si</a:t>
              </a:r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gnal</a:t>
              </a:r>
              <a:endParaRPr lang="ru-RU" sz="1100" dirty="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9" name="Надпись 2"/>
            <p:cNvSpPr txBox="1">
              <a:spLocks noChangeArrowheads="1"/>
            </p:cNvSpPr>
            <p:nvPr/>
          </p:nvSpPr>
          <p:spPr bwMode="auto">
            <a:xfrm>
              <a:off x="5886" y="3932"/>
              <a:ext cx="1598" cy="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delayed signal</a:t>
              </a:r>
              <a:endParaRPr lang="ru-RU" sz="1100" dirty="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0" name="Надпись 2"/>
            <p:cNvSpPr txBox="1">
              <a:spLocks noChangeArrowheads="1"/>
            </p:cNvSpPr>
            <p:nvPr/>
          </p:nvSpPr>
          <p:spPr bwMode="auto">
            <a:xfrm>
              <a:off x="3494" y="6321"/>
              <a:ext cx="106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0 </a:t>
              </a:r>
              <a:r>
                <a:rPr lang="ru-RU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 pitchFamily="18" charset="2"/>
                </a:rPr>
                <a:t>s</a:t>
              </a:r>
              <a:endParaRPr lang="ru-RU" sz="1100" dirty="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1" name="Надпись 2"/>
            <p:cNvSpPr txBox="1">
              <a:spLocks noChangeArrowheads="1"/>
            </p:cNvSpPr>
            <p:nvPr/>
          </p:nvSpPr>
          <p:spPr bwMode="auto">
            <a:xfrm>
              <a:off x="5674" y="6349"/>
              <a:ext cx="1268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sz="110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100 </a:t>
              </a:r>
              <a:r>
                <a:rPr lang="ru-RU" sz="1100"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100"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 pitchFamily="18" charset="2"/>
                </a:rPr>
                <a:t>s</a:t>
              </a:r>
              <a:endParaRPr lang="ru-RU" sz="11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2" name="Rectangle 33"/>
            <p:cNvSpPr>
              <a:spLocks noChangeArrowheads="1"/>
            </p:cNvSpPr>
            <p:nvPr/>
          </p:nvSpPr>
          <p:spPr bwMode="auto">
            <a:xfrm>
              <a:off x="4265" y="5555"/>
              <a:ext cx="3969" cy="38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99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cxnSp>
          <p:nvCxnSpPr>
            <p:cNvPr id="13" name="AutoShape 32"/>
            <p:cNvCxnSpPr>
              <a:cxnSpLocks noChangeShapeType="1"/>
            </p:cNvCxnSpPr>
            <p:nvPr/>
          </p:nvCxnSpPr>
          <p:spPr bwMode="auto">
            <a:xfrm>
              <a:off x="3698" y="5555"/>
              <a:ext cx="0" cy="7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31"/>
            <p:cNvCxnSpPr>
              <a:cxnSpLocks noChangeShapeType="1"/>
            </p:cNvCxnSpPr>
            <p:nvPr/>
          </p:nvCxnSpPr>
          <p:spPr bwMode="auto">
            <a:xfrm>
              <a:off x="4268" y="5545"/>
              <a:ext cx="0" cy="7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5" name="AutoShape 30"/>
            <p:cNvCxnSpPr>
              <a:cxnSpLocks noChangeShapeType="1"/>
            </p:cNvCxnSpPr>
            <p:nvPr/>
          </p:nvCxnSpPr>
          <p:spPr bwMode="auto">
            <a:xfrm>
              <a:off x="8234" y="5555"/>
              <a:ext cx="0" cy="73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6" name="AutoShape 29"/>
            <p:cNvCxnSpPr>
              <a:cxnSpLocks noChangeShapeType="1"/>
            </p:cNvCxnSpPr>
            <p:nvPr/>
          </p:nvCxnSpPr>
          <p:spPr bwMode="auto">
            <a:xfrm>
              <a:off x="3698" y="6233"/>
              <a:ext cx="57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7" name="AutoShape 28"/>
            <p:cNvCxnSpPr>
              <a:cxnSpLocks noChangeShapeType="1"/>
            </p:cNvCxnSpPr>
            <p:nvPr/>
          </p:nvCxnSpPr>
          <p:spPr bwMode="auto">
            <a:xfrm>
              <a:off x="4266" y="6233"/>
              <a:ext cx="396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8" name="AutoShape 27"/>
            <p:cNvCxnSpPr>
              <a:cxnSpLocks noChangeShapeType="1"/>
            </p:cNvCxnSpPr>
            <p:nvPr/>
          </p:nvCxnSpPr>
          <p:spPr bwMode="auto">
            <a:xfrm>
              <a:off x="3698" y="5209"/>
              <a:ext cx="181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19" name="Надпись 2"/>
            <p:cNvSpPr txBox="1">
              <a:spLocks noChangeArrowheads="1"/>
            </p:cNvSpPr>
            <p:nvPr/>
          </p:nvSpPr>
          <p:spPr bwMode="auto">
            <a:xfrm>
              <a:off x="5265" y="5544"/>
              <a:ext cx="2010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100" dirty="0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ime window</a:t>
              </a:r>
              <a:endParaRPr lang="ru-RU" sz="1100" dirty="0"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20" name="Прямоугольник 19"/>
          <p:cNvSpPr/>
          <p:nvPr/>
        </p:nvSpPr>
        <p:spPr>
          <a:xfrm>
            <a:off x="2928926" y="214290"/>
            <a:ext cx="44278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7030A0"/>
                </a:solidFill>
                <a:latin typeface="Book Antiqua" pitchFamily="18" charset="0"/>
              </a:rPr>
              <a:t>Signal of correlated events</a:t>
            </a:r>
            <a:endParaRPr lang="ru-RU" sz="2800" dirty="0" smtClean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3143248"/>
            <a:ext cx="4929222" cy="3405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3863172" y="836712"/>
          <a:ext cx="2214246" cy="648072"/>
        </p:xfrm>
        <a:graphic>
          <a:graphicData uri="http://schemas.openxmlformats.org/presentationml/2006/ole">
            <p:oleObj spid="_x0000_s121857" name="Equation" r:id="rId5" imgW="1143000" imgH="266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5</TotalTime>
  <Words>743</Words>
  <Application>Microsoft Office PowerPoint</Application>
  <PresentationFormat>Экран (4:3)</PresentationFormat>
  <Paragraphs>124</Paragraphs>
  <Slides>2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0" baseType="lpstr">
      <vt:lpstr>Тема Office</vt:lpstr>
      <vt:lpstr>Equation</vt:lpstr>
      <vt:lpstr>Слайд</vt:lpstr>
      <vt:lpstr>Слайд 1</vt:lpstr>
      <vt:lpstr>Слайд 2</vt:lpstr>
      <vt:lpstr>New Short Baseline Reactor Experiments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 Multi-section antineutrino detector model   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Серебров</dc:creator>
  <cp:lastModifiedBy>Серебров</cp:lastModifiedBy>
  <cp:revision>33</cp:revision>
  <dcterms:created xsi:type="dcterms:W3CDTF">2016-06-20T09:10:13Z</dcterms:created>
  <dcterms:modified xsi:type="dcterms:W3CDTF">2016-10-10T15:58:46Z</dcterms:modified>
</cp:coreProperties>
</file>